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4" r:id="rId1"/>
  </p:sldMasterIdLst>
  <p:notesMasterIdLst>
    <p:notesMasterId r:id="rId18"/>
  </p:notesMasterIdLst>
  <p:sldIdLst>
    <p:sldId id="377" r:id="rId2"/>
    <p:sldId id="469" r:id="rId3"/>
    <p:sldId id="351" r:id="rId4"/>
    <p:sldId id="378" r:id="rId5"/>
    <p:sldId id="379" r:id="rId6"/>
    <p:sldId id="480" r:id="rId7"/>
    <p:sldId id="381" r:id="rId8"/>
    <p:sldId id="380" r:id="rId9"/>
    <p:sldId id="483" r:id="rId10"/>
    <p:sldId id="481" r:id="rId11"/>
    <p:sldId id="382" r:id="rId12"/>
    <p:sldId id="383" r:id="rId13"/>
    <p:sldId id="482" r:id="rId14"/>
    <p:sldId id="384" r:id="rId15"/>
    <p:sldId id="484" r:id="rId16"/>
    <p:sldId id="385" r:id="rId1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00FF"/>
    <a:srgbClr val="0033CC"/>
    <a:srgbClr val="2456C6"/>
    <a:srgbClr val="F2B800"/>
    <a:srgbClr val="FF9900"/>
    <a:srgbClr val="FF6600"/>
    <a:srgbClr val="FFFFFF"/>
    <a:srgbClr val="FFFF66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5" autoAdjust="0"/>
    <p:restoredTop sz="89949" autoAdjust="0"/>
  </p:normalViewPr>
  <p:slideViewPr>
    <p:cSldViewPr snapToGrid="0">
      <p:cViewPr varScale="1">
        <p:scale>
          <a:sx n="62" d="100"/>
          <a:sy n="62" d="100"/>
        </p:scale>
        <p:origin x="131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1A5F5-5892-403B-B42B-C44EFE4992F9}" type="datetimeFigureOut">
              <a:rPr lang="zh-CN" altLang="en-US" smtClean="0"/>
              <a:pPr/>
              <a:t>2024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38935-2443-4442-B9E7-AF218D8B08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432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作为后续内容的基础</a:t>
            </a:r>
            <a:r>
              <a:rPr lang="en-US" altLang="zh-CN" dirty="0"/>
              <a:t>, </a:t>
            </a:r>
            <a:r>
              <a:rPr lang="zh-CN" altLang="en-US" dirty="0"/>
              <a:t>本节课我们来学习映射与多项式的一些基本概念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3901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友矩阵来自于不变子空间，在控制理论中很有用。后面我们将会看你到友矩阵的特征多项式就是</a:t>
            </a:r>
            <a:r>
              <a:rPr lang="en-US" altLang="zh-CN" dirty="0"/>
              <a:t>f(λ)</a:t>
            </a:r>
            <a:r>
              <a:rPr lang="zh-CN" altLang="en-US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369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还可以对映射</a:t>
            </a:r>
            <a:r>
              <a:rPr lang="en-US" altLang="zh-CN" dirty="0"/>
              <a:t>f</a:t>
            </a:r>
            <a:r>
              <a:rPr lang="zh-CN" altLang="en-US" dirty="0"/>
              <a:t>进一步细分</a:t>
            </a:r>
            <a:endParaRPr lang="en-US" altLang="zh-CN" dirty="0"/>
          </a:p>
          <a:p>
            <a:r>
              <a:rPr lang="zh-CN" altLang="en-US" dirty="0"/>
              <a:t>单射：原像不同像不同，</a:t>
            </a:r>
            <a:r>
              <a:rPr lang="en-US" altLang="zh-CN" dirty="0"/>
              <a:t>W</a:t>
            </a:r>
            <a:r>
              <a:rPr lang="zh-CN" altLang="en-US" dirty="0"/>
              <a:t>大于</a:t>
            </a:r>
            <a:r>
              <a:rPr lang="en-US" altLang="zh-CN" dirty="0"/>
              <a:t>V</a:t>
            </a:r>
          </a:p>
          <a:p>
            <a:r>
              <a:rPr lang="zh-CN" altLang="en-US" dirty="0"/>
              <a:t>满射：</a:t>
            </a:r>
            <a:r>
              <a:rPr lang="en-US" altLang="zh-CN" dirty="0"/>
              <a:t>V</a:t>
            </a:r>
            <a:r>
              <a:rPr lang="zh-CN" altLang="en-US" dirty="0"/>
              <a:t>大于</a:t>
            </a:r>
            <a:r>
              <a:rPr lang="en-US" altLang="zh-CN" dirty="0"/>
              <a:t>W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729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为了建立映射的运算体系，我们必须先给出映射相等的定义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映射的要素在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𝑽</m:t>
                        </m:r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𝑾</m:t>
                        </m:r>
                      </m:e>
                      <m:sub/>
                    </m:sSub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对应规则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对应规则不能单纯的看外在形式，关键还是要看本质。比如这两个映射一个是把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 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映成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|x|, 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一个是把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映成根号下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平方，外在形式不同，但映射相等。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为了建立映射的运算体系，我们必须先给出映射相等的定义</a:t>
                </a:r>
                <a:endParaRPr lang="en-US" altLang="zh-CN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映射的要素在于</a:t>
                </a:r>
                <a:r>
                  <a:rPr lang="zh-CN" altLang="zh-CN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〖</a:t>
                </a:r>
                <a:r>
                  <a:rPr lang="en-US" altLang="zh-CN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𝑽,𝑾</a:t>
                </a:r>
                <a:r>
                  <a:rPr lang="zh-CN" altLang="zh-CN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〗_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对应规则</a:t>
                </a:r>
                <a:r>
                  <a:rPr lang="en-US" altLang="zh-CN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𝒇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对应规则不能单纯的看外在形式，关键还是要看本质。比如这两个映射一个是把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 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映成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|x|, 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一个是把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映成根号下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平方，外在形式不同，但映射相等。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9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映射乘积是函数复合和矩阵乘法的推广。像矩阵乘法一样，映射乘积一般不满足交换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073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了乘积运算以后，我们就可以讨论映射的逆运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6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质上和我们在线性代数中证明可逆矩阵的逆矩阵唯一是一样的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0914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是与多项式相关的几个概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1939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多项式相加，相减，相乘的结果仍是多项式，但多项式相除却未必还是多项式。关于除法我们有如下结果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683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若无特殊说明，最大公因式和最小公倍式都是指首</a:t>
            </a:r>
            <a:r>
              <a:rPr lang="en-US" altLang="zh-CN" dirty="0"/>
              <a:t>1</a:t>
            </a:r>
            <a:r>
              <a:rPr lang="zh-CN" altLang="en-US" dirty="0"/>
              <a:t>多项式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700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33079"/>
            <a:ext cx="777240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54192"/>
            <a:ext cx="7010400" cy="108732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 dirty="0"/>
              <a:t>Click to edit Master subtitle style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2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+mn-lt"/>
                <a:ea typeface="宋体" charset="-122"/>
              </a:defRPr>
            </a:lvl1pPr>
          </a:lstStyle>
          <a:p>
            <a:fld id="{32B3A7C3-238C-4F15-9026-CB518688ABF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15047" name="AutoShape 7"/>
          <p:cNvSpPr>
            <a:spLocks noChangeArrowheads="1"/>
          </p:cNvSpPr>
          <p:nvPr/>
        </p:nvSpPr>
        <p:spPr bwMode="auto">
          <a:xfrm>
            <a:off x="685800" y="3935747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335" y="489436"/>
            <a:ext cx="4073331" cy="908972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49324"/>
            <a:ext cx="8001000" cy="67834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3031" y="410968"/>
            <a:ext cx="8001000" cy="678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4820" y="1454654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>
            <a:off x="609600" y="1114802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sp>
        <p:nvSpPr>
          <p:cNvPr id="214021" name="Line 5"/>
          <p:cNvSpPr>
            <a:spLocks noChangeShapeType="1"/>
          </p:cNvSpPr>
          <p:nvPr/>
        </p:nvSpPr>
        <p:spPr bwMode="auto">
          <a:xfrm flipV="1">
            <a:off x="609600" y="6254392"/>
            <a:ext cx="7924800" cy="0"/>
          </a:xfrm>
          <a:prstGeom prst="line">
            <a:avLst/>
          </a:prstGeom>
          <a:noFill/>
          <a:ln w="3175">
            <a:solidFill>
              <a:srgbClr val="0151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40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  <a:ea typeface="宋体" charset="-122"/>
              </a:defRPr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2140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150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ransition/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rgbClr val="183883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25968"/>
            <a:ext cx="8001000" cy="678344"/>
          </a:xfrm>
        </p:spPr>
        <p:txBody>
          <a:bodyPr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线性映射与矩阵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497932" y="1537945"/>
            <a:ext cx="7321215" cy="4538002"/>
          </a:xfrm>
          <a:prstGeom prst="rect">
            <a:avLst/>
          </a:prstGeom>
        </p:spPr>
        <p:txBody>
          <a:bodyPr/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  映射与多项式</a:t>
            </a:r>
            <a:endParaRPr lang="en-US" altLang="zh-CN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  线性映射</a:t>
            </a:r>
            <a:endParaRPr lang="en-US" altLang="zh-CN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  矩阵与同构</a:t>
            </a:r>
            <a:endParaRPr lang="en-US" altLang="zh-CN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  特征值与特征向量</a:t>
            </a:r>
            <a:endParaRPr lang="en-US" altLang="zh-CN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  酉变换与酉矩阵</a:t>
            </a:r>
            <a:endParaRPr lang="en-US" altLang="zh-CN" sz="28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241567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6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变换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一个非空集合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自身的映射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变换</a:t>
                </a:r>
                <a:r>
                  <a:rPr lang="en-US" altLang="zh-CN" sz="2800" dirty="0"/>
                  <a:t>;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自身的双射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一一变换</a:t>
                </a:r>
                <a:r>
                  <a:rPr lang="en-US" altLang="zh-CN" sz="2800" dirty="0"/>
                  <a:t>;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有限集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一一变换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置换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2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50338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7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一元多项式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是数域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是自然数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是一个文字（或符号）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形式表达式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）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一元多项式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为多项式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首项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次数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deg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首项系数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首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zh-CN" sz="2800" b="1" dirty="0">
                    <a:solidFill>
                      <a:srgbClr val="FF0000"/>
                    </a:solidFill>
                  </a:rPr>
                  <a:t>多项式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3"/>
                <a:stretch>
                  <a:fillRect l="-1623" t="-989" r="-1314" b="-3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398783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3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多项式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存在唯一的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使得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2800" dirty="0"/>
                  <a:t>式中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sz="2800" dirty="0"/>
                  <a:t>或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deg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deg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3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65581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3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多项式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存在唯一的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使得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zh-CN" altLang="zh-CN" sz="2800" dirty="0"/>
                  <a:t>式中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sz="2800" dirty="0"/>
                  <a:t>或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deg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func>
                      <m:func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deg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8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多项式整除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多项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如果存在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b="1" dirty="0">
                    <a:solidFill>
                      <a:srgbClr val="FF0000"/>
                    </a:solidFill>
                  </a:rPr>
                  <a:t>整除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因式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式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2"/>
                <a:stretch>
                  <a:fillRect l="-1623" t="-989" r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20281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9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公因式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多项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既是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因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又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因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公因式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公因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任一公因式都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因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en-US" altLang="zh-CN" sz="2800" dirty="0"/>
                  <a:t>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一个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最大公因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 </a:t>
                </a:r>
                <a:r>
                  <a:rPr lang="en-US" altLang="zh-CN" sz="28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2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09749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10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公倍式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多项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既是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倍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又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倍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公倍式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公倍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任一公倍式都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倍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en-US" altLang="zh-CN" sz="2800" dirty="0"/>
                  <a:t>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一个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最小公倍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 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3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30774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1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友矩阵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首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多项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其表达式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阶矩阵</a:t>
                </a:r>
              </a:p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zh-CN" altLang="zh-CN" sz="2400"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称为多项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友矩阵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（或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伴侣阵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）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3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26219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25968"/>
            <a:ext cx="8001000" cy="678344"/>
          </a:xfrm>
        </p:spPr>
        <p:txBody>
          <a:bodyPr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线性映射与矩阵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2985239"/>
            <a:ext cx="9144000" cy="902475"/>
          </a:xfrm>
          <a:prstGeom prst="rect">
            <a:avLst/>
          </a:prstGeom>
        </p:spPr>
        <p:txBody>
          <a:bodyPr/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altLang="zh-CN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映射与多项式</a:t>
            </a:r>
            <a:endParaRPr lang="en-US" altLang="zh-CN" sz="36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32660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映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两个非空集合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如果存在一个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对应法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每一个元素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/>
                  <a:t>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中唯一的一个元素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/>
                  <a:t>与之对应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一个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元素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称为元素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在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下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原像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称为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定义域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当</a:t>
                </a:r>
                <a:r>
                  <a:rPr lang="en-US" altLang="zh-CN" sz="2800" i="1" dirty="0"/>
                  <a:t>V</a:t>
                </a:r>
                <a:r>
                  <a:rPr lang="zh-CN" altLang="zh-CN" sz="2800" dirty="0"/>
                  <a:t>中元素改变时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/>
                  <a:t>在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下的像的全体作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一个子集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值域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3"/>
                <a:stretch>
                  <a:fillRect l="-1623" t="-989" r="-464" b="-2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24669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2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单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射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、满射与双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两个非空集合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一个映射</a:t>
                </a:r>
                <a:r>
                  <a:rPr lang="en-US" altLang="zh-CN" sz="2800" dirty="0"/>
                  <a:t>. </a:t>
                </a:r>
              </a:p>
              <a:p>
                <a:pPr marL="457200" indent="-457200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zh-CN" altLang="zh-CN" sz="2800" dirty="0"/>
                  <a:t>若对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时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单映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（简称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单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）</a:t>
                </a:r>
                <a:r>
                  <a:rPr lang="en-US" altLang="zh-CN" sz="2800" dirty="0"/>
                  <a:t>; </a:t>
                </a:r>
              </a:p>
              <a:p>
                <a:pPr marL="457200" indent="-457200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zh-CN" altLang="zh-CN" sz="2800" dirty="0"/>
                  <a:t>若对任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都有一个元素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/>
                  <a:t>（即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）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满映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（简称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满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）</a:t>
                </a:r>
                <a:r>
                  <a:rPr lang="en-US" altLang="zh-CN" sz="2800" dirty="0"/>
                  <a:t>; </a:t>
                </a:r>
              </a:p>
              <a:p>
                <a:pPr marL="457200" indent="-457200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l"/>
                </a:pPr>
                <a:r>
                  <a:rPr lang="zh-CN" altLang="zh-CN" sz="2800" dirty="0"/>
                  <a:t>若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既是单映射又是满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一一映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或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双映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（简称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双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）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3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116695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3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映射相等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是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到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的一个映射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是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到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的一个映射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并且对任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b="1" dirty="0">
                    <a:solidFill>
                      <a:srgbClr val="FF0000"/>
                    </a:solidFill>
                  </a:rPr>
                  <a:t>相等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>
                <a:blip r:embed="rId4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466917-EF91-42B4-98B7-518CDB642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11950"/>
              </p:ext>
            </p:extLst>
          </p:nvPr>
        </p:nvGraphicFramePr>
        <p:xfrm>
          <a:off x="2007947" y="4202979"/>
          <a:ext cx="4254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254480" imgH="1079280" progId="Equation.DSMT4">
                  <p:embed/>
                </p:oleObj>
              </mc:Choice>
              <mc:Fallback>
                <p:oleObj name="Equation" r:id="rId5" imgW="42544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7947" y="4202979"/>
                        <a:ext cx="4254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91224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4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映射乘积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800" dirty="0"/>
                  <a:t>是三个非空集合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并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的一个映射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800" dirty="0"/>
                  <a:t>的一个映射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确定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800" dirty="0"/>
                  <a:t>的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乘积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（又称复合映射）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或简写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4"/>
                <a:stretch>
                  <a:fillRect l="-1623" t="-989" r="-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F350046-1810-4C51-9948-25AE4D413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51636"/>
              </p:ext>
            </p:extLst>
          </p:nvPr>
        </p:nvGraphicFramePr>
        <p:xfrm>
          <a:off x="2292046" y="4220106"/>
          <a:ext cx="429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292280" imgH="1041120" progId="Equation.DSMT4">
                  <p:embed/>
                </p:oleObj>
              </mc:Choice>
              <mc:Fallback>
                <p:oleObj name="Equation" r:id="rId5" imgW="42922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2046" y="4220106"/>
                        <a:ext cx="4292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42607" y="5567902"/>
                <a:ext cx="36772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思考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：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？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07" y="5567902"/>
                <a:ext cx="3677289" cy="523220"/>
              </a:xfrm>
              <a:prstGeom prst="rect">
                <a:avLst/>
              </a:prstGeom>
              <a:blipFill>
                <a:blip r:embed="rId7"/>
                <a:stretch>
                  <a:fillRect l="-3317" t="-11628" r="-248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707652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5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可逆映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有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若存在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使得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上的恒等映射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上的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恒等映射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我们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逆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zh-CN" sz="2800" dirty="0"/>
                  <a:t>. </a:t>
                </a:r>
                <a:r>
                  <a:rPr lang="zh-CN" altLang="zh-CN" sz="2800" dirty="0"/>
                  <a:t>若映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有逆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可逆映射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lvl="0" fontAlgn="auto">
                  <a:lnSpc>
                    <a:spcPct val="12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4"/>
                <a:stretch>
                  <a:fillRect l="-1623" t="-989" r="-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5A7B6A1-535A-41D0-B121-AA67BADDE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48924"/>
              </p:ext>
            </p:extLst>
          </p:nvPr>
        </p:nvGraphicFramePr>
        <p:xfrm>
          <a:off x="627331" y="4858809"/>
          <a:ext cx="349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3492360" imgH="1041120" progId="Equation.DSMT4">
                  <p:embed/>
                </p:oleObj>
              </mc:Choice>
              <mc:Fallback>
                <p:oleObj name="Equation" r:id="rId5" imgW="34923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331" y="4858809"/>
                        <a:ext cx="3492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0C329AC-AF9E-4F8E-8F57-9A62AD012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34021"/>
              </p:ext>
            </p:extLst>
          </p:nvPr>
        </p:nvGraphicFramePr>
        <p:xfrm>
          <a:off x="4714347" y="4858809"/>
          <a:ext cx="3644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3644640" imgH="1041120" progId="Equation.DSMT4">
                  <p:embed/>
                </p:oleObj>
              </mc:Choice>
              <mc:Fallback>
                <p:oleObj name="Equation" r:id="rId7" imgW="36446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347" y="4858809"/>
                        <a:ext cx="3644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72897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1 </a:t>
                </a:r>
                <a:r>
                  <a:rPr lang="zh-CN" altLang="zh-CN" sz="2800" dirty="0"/>
                  <a:t>设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可逆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的逆映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zh-CN" sz="2800" dirty="0"/>
                  <a:t>是唯一的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4"/>
                <a:stretch>
                  <a:fillRect l="-1623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F16A836-AFA8-4057-A911-D4245D467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81561"/>
              </p:ext>
            </p:extLst>
          </p:nvPr>
        </p:nvGraphicFramePr>
        <p:xfrm>
          <a:off x="1306047" y="2539627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5638680" imgH="444240" progId="Equation.DSMT4">
                  <p:embed/>
                </p:oleObj>
              </mc:Choice>
              <mc:Fallback>
                <p:oleObj name="Equation" r:id="rId5" imgW="5638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047" y="2539627"/>
                        <a:ext cx="563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38A8F6E-447A-471E-A01C-E71BFB0F7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58"/>
              </p:ext>
            </p:extLst>
          </p:nvPr>
        </p:nvGraphicFramePr>
        <p:xfrm>
          <a:off x="1338531" y="3185834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6464160" imgH="431640" progId="Equation.DSMT4">
                  <p:embed/>
                </p:oleObj>
              </mc:Choice>
              <mc:Fallback>
                <p:oleObj name="Equation" r:id="rId7" imgW="6464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8531" y="3185834"/>
                        <a:ext cx="646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05925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映射与多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1 </a:t>
                </a:r>
                <a:r>
                  <a:rPr lang="zh-CN" altLang="zh-CN" sz="2800" dirty="0"/>
                  <a:t>设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可逆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的逆映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zh-CN" sz="2800" dirty="0"/>
                  <a:t>是唯一的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1.2 </a:t>
                </a:r>
                <a:r>
                  <a:rPr lang="zh-CN" altLang="zh-CN" sz="2800" dirty="0"/>
                  <a:t>设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可逆映射的充分必要条件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双射</a:t>
                </a:r>
                <a:r>
                  <a:rPr lang="en-US" altLang="zh-CN" sz="2800" dirty="0"/>
                  <a:t>.</a:t>
                </a: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0">
                <a:blip r:embed="rId3"/>
                <a:stretch>
                  <a:fillRect l="-1623" t="-989" r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F16A836-AFA8-4057-A911-D4245D467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047" y="2539627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5638680" imgH="444240" progId="Equation.DSMT4">
                  <p:embed/>
                </p:oleObj>
              </mc:Choice>
              <mc:Fallback>
                <p:oleObj name="Equation" r:id="rId4" imgW="5638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047" y="2539627"/>
                        <a:ext cx="563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38A8F6E-447A-471E-A01C-E71BFB0F7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531" y="3185834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6464160" imgH="431640" progId="Equation.DSMT4">
                  <p:embed/>
                </p:oleObj>
              </mc:Choice>
              <mc:Fallback>
                <p:oleObj name="Equation" r:id="rId6" imgW="6464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8531" y="3185834"/>
                        <a:ext cx="646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32133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  <a:txDef>
      <a:spPr/>
      <a:bodyPr vert="horz" lIns="91440" tIns="45720" rIns="91440" bIns="45720" rtlCol="0">
        <a:normAutofit fontScale="25000" lnSpcReduction="20000"/>
      </a:bodyPr>
      <a:lstStyle>
        <a:defPPr>
          <a:lnSpc>
            <a:spcPct val="140000"/>
          </a:lnSpc>
          <a:defRPr sz="11200" b="1" dirty="0"/>
        </a:defPPr>
      </a:lstStyle>
    </a:tx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50</TotalTime>
  <Words>1594</Words>
  <Application>Microsoft Office PowerPoint</Application>
  <PresentationFormat>全屏显示(4:3)</PresentationFormat>
  <Paragraphs>91</Paragraphs>
  <Slides>1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仿宋</vt:lpstr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Profile</vt:lpstr>
      <vt:lpstr>Equation</vt:lpstr>
      <vt:lpstr>第二章 线性映射与矩阵</vt:lpstr>
      <vt:lpstr>第二章 线性映射与矩阵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  <vt:lpstr>第二章 线性映射与矩阵——映射与多项式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ion of Multi-Agent Systems</dc:title>
  <dc:creator>Mark Spong</dc:creator>
  <cp:lastModifiedBy>buaa</cp:lastModifiedBy>
  <cp:revision>1499</cp:revision>
  <dcterms:created xsi:type="dcterms:W3CDTF">2006-05-15T15:18:48Z</dcterms:created>
  <dcterms:modified xsi:type="dcterms:W3CDTF">2024-08-30T11:03:26Z</dcterms:modified>
</cp:coreProperties>
</file>